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5F40" w:rsidRDefault="005D6E68">
      <w:pPr>
        <w:rPr>
          <w:sz w:val="24"/>
        </w:rPr>
      </w:pPr>
      <w:r w:rsidRPr="005D6E68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714750</wp:posOffset>
                </wp:positionH>
                <wp:positionV relativeFrom="paragraph">
                  <wp:posOffset>342900</wp:posOffset>
                </wp:positionV>
                <wp:extent cx="2971800" cy="3333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6E68" w:rsidRDefault="005D6E68">
                            <w:r>
                              <w:t>H</w:t>
                            </w:r>
                            <w:r w:rsidR="00B319E3">
                              <w:t>omework: page 302</w:t>
                            </w:r>
                            <w:r w:rsidR="00255716">
                              <w:t xml:space="preserve"> #’s </w:t>
                            </w:r>
                            <w:r w:rsidR="006E0BD2">
                              <w:t>47-49, 57, 58, 67, 68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2.5pt;margin-top:27pt;width:234pt;height:2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">
                <v:textbox>
                  <w:txbxContent>
                    <w:p w:rsidR="005D6E68" w:rsidRDefault="005D6E68">
                      <w:r>
                        <w:t>H</w:t>
                      </w:r>
                      <w:r w:rsidR="00B319E3">
                        <w:t>omework: page 302</w:t>
                      </w:r>
                      <w:r w:rsidR="00255716">
                        <w:t xml:space="preserve"> #’s </w:t>
                      </w:r>
                      <w:r w:rsidR="006E0BD2">
                        <w:t>47-49, 57, 58, 67, 68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E75F40" w:rsidRPr="00E75F40">
        <w:rPr>
          <w:sz w:val="44"/>
        </w:rPr>
        <w:t>Calculus Section 4.5 Change of Variables for Integration</w:t>
      </w:r>
      <w:r w:rsidR="00E75F40">
        <w:br/>
      </w:r>
      <w:r w:rsidR="00E75F40" w:rsidRPr="00E75F40">
        <w:rPr>
          <w:sz w:val="24"/>
        </w:rPr>
        <w:t>-Use a change of variables to evaluate a definite integral</w:t>
      </w:r>
    </w:p>
    <w:p w:rsidR="00E75F40" w:rsidRDefault="00E75F40">
      <w:pPr>
        <w:rPr>
          <w:sz w:val="24"/>
        </w:rPr>
      </w:pPr>
      <w:r>
        <w:rPr>
          <w:sz w:val="24"/>
        </w:rPr>
        <w:t>When you use u-substitution to evaluate a definite integral, you must also change the ____________________ ______________________before you can evaluate the integral.</w:t>
      </w:r>
    </w:p>
    <w:p w:rsidR="00E75F40" w:rsidRPr="00A54E38" w:rsidRDefault="00E75F40">
      <w:pPr>
        <w:rPr>
          <w:sz w:val="24"/>
          <w:szCs w:val="24"/>
        </w:rPr>
      </w:pPr>
      <w:r>
        <w:rPr>
          <w:b/>
          <w:sz w:val="24"/>
        </w:rPr>
        <w:t>Change of Variables for Definite Integrals</w:t>
      </w:r>
      <w:r>
        <w:rPr>
          <w:b/>
          <w:sz w:val="24"/>
        </w:rPr>
        <w:br/>
      </w:r>
      <w:r>
        <w:rPr>
          <w:sz w:val="24"/>
        </w:rPr>
        <w:t xml:space="preserve">If the function u = g(x) </w:t>
      </w:r>
      <w:r w:rsidR="00670811">
        <w:rPr>
          <w:sz w:val="24"/>
        </w:rPr>
        <w:t>and du = g’(x)dx,</w:t>
      </w:r>
      <w:r>
        <w:rPr>
          <w:sz w:val="24"/>
        </w:rPr>
        <w:t xml:space="preserve"> then</w:t>
      </w:r>
      <w:r w:rsidR="00670811">
        <w:rPr>
          <w:sz w:val="24"/>
        </w:rPr>
        <w:t xml:space="preserve"> </w:t>
      </w:r>
      <w:r w:rsidR="00670811">
        <w:rPr>
          <w:sz w:val="24"/>
        </w:rPr>
        <w:br/>
      </w:r>
      <m:oMathPara>
        <m:oMath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sup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g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g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</w:rPr>
                <m:t>dx</m:t>
              </m:r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  <w:szCs w:val="24"/>
                </w:rPr>
                <m:t>u(a)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u(b)</m:t>
              </m:r>
            </m:sup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du</m:t>
              </m:r>
            </m:e>
          </m:nary>
          <m:r>
            <w:rPr>
              <w:sz w:val="24"/>
              <w:szCs w:val="24"/>
            </w:rPr>
            <w:br/>
          </m:r>
        </m:oMath>
      </m:oMathPara>
      <w:r w:rsidRPr="00A54E38">
        <w:rPr>
          <w:sz w:val="24"/>
          <w:szCs w:val="24"/>
        </w:rPr>
        <w:t>So, the new limits of integration are found by substituting a and b into the u-function.</w:t>
      </w:r>
    </w:p>
    <w:p w:rsidR="00A54E38" w:rsidRDefault="00E75F40">
      <w:pPr>
        <w:rPr>
          <w:sz w:val="24"/>
        </w:rPr>
      </w:pPr>
      <w:r w:rsidRPr="00A54E38">
        <w:rPr>
          <w:b/>
          <w:sz w:val="24"/>
          <w:szCs w:val="24"/>
        </w:rPr>
        <w:t>Examples)</w:t>
      </w:r>
      <w:r w:rsidRPr="00A54E38">
        <w:rPr>
          <w:b/>
          <w:sz w:val="24"/>
          <w:szCs w:val="24"/>
        </w:rPr>
        <w:br/>
      </w:r>
      <w:r w:rsidRPr="00A54E38">
        <w:rPr>
          <w:sz w:val="24"/>
          <w:szCs w:val="24"/>
        </w:rPr>
        <w:t xml:space="preserve">1) </w:t>
      </w:r>
      <w:r w:rsidRPr="00A54E38">
        <w:rPr>
          <w:position w:val="-32"/>
          <w:sz w:val="24"/>
          <w:szCs w:val="24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6.75pt" o:ole="">
            <v:imagedata r:id="rId6" o:title=""/>
          </v:shape>
          <o:OLEObject Type="Embed" ProgID="Equation.DSMT4" ShapeID="_x0000_i1025" DrawAspect="Content" ObjectID="_1539431631" r:id="rId7"/>
        </w:object>
      </w:r>
      <w:r w:rsidR="00A54E38">
        <w:rPr>
          <w:sz w:val="24"/>
          <w:szCs w:val="24"/>
        </w:rPr>
        <w:tab/>
      </w:r>
      <w:r w:rsidR="00A54E38">
        <w:rPr>
          <w:sz w:val="24"/>
          <w:szCs w:val="24"/>
        </w:rPr>
        <w:tab/>
      </w:r>
      <w:r w:rsidR="00A54E38">
        <w:rPr>
          <w:sz w:val="24"/>
          <w:szCs w:val="24"/>
        </w:rPr>
        <w:tab/>
      </w:r>
      <w:r w:rsidR="00A54E38">
        <w:rPr>
          <w:sz w:val="24"/>
          <w:szCs w:val="24"/>
        </w:rPr>
        <w:tab/>
      </w:r>
      <w:r w:rsidR="00C67345">
        <w:rPr>
          <w:sz w:val="24"/>
          <w:szCs w:val="24"/>
        </w:rPr>
        <w:tab/>
      </w:r>
      <w:r w:rsidR="00A54E38">
        <w:rPr>
          <w:sz w:val="24"/>
          <w:szCs w:val="24"/>
        </w:rPr>
        <w:tab/>
        <w:t xml:space="preserve">2) </w:t>
      </w:r>
      <w:r w:rsidR="00A54E38" w:rsidRPr="00523316">
        <w:rPr>
          <w:position w:val="-30"/>
        </w:rPr>
        <w:object w:dxaOrig="1140" w:dyaOrig="720">
          <v:shape id="_x0000_i1026" type="#_x0000_t75" style="width:57pt;height:36pt" o:ole="">
            <v:imagedata r:id="rId8" o:title=""/>
          </v:shape>
          <o:OLEObject Type="Embed" ProgID="Equation.DSMT4" ShapeID="_x0000_i1026" DrawAspect="Content" ObjectID="_1539431632" r:id="rId9"/>
        </w:object>
      </w:r>
    </w:p>
    <w:p w:rsidR="00A54E38" w:rsidRDefault="00A54E38">
      <w:pPr>
        <w:rPr>
          <w:sz w:val="24"/>
        </w:rPr>
      </w:pPr>
    </w:p>
    <w:p w:rsidR="00A54E38" w:rsidRDefault="00A54E38">
      <w:pPr>
        <w:rPr>
          <w:sz w:val="24"/>
        </w:rPr>
      </w:pPr>
    </w:p>
    <w:p w:rsidR="00A54E38" w:rsidRDefault="00A54E38">
      <w:pPr>
        <w:rPr>
          <w:sz w:val="24"/>
        </w:rPr>
      </w:pPr>
    </w:p>
    <w:p w:rsidR="00A54E38" w:rsidRDefault="00A54E38">
      <w:pPr>
        <w:rPr>
          <w:sz w:val="24"/>
        </w:rPr>
      </w:pPr>
    </w:p>
    <w:p w:rsidR="00A54E38" w:rsidRDefault="00A54E38">
      <w:pPr>
        <w:rPr>
          <w:sz w:val="24"/>
        </w:rPr>
      </w:pPr>
    </w:p>
    <w:p w:rsidR="006376D8" w:rsidRDefault="006376D8">
      <w:pPr>
        <w:rPr>
          <w:sz w:val="24"/>
        </w:rPr>
      </w:pPr>
    </w:p>
    <w:p w:rsidR="006376D8" w:rsidRDefault="006376D8">
      <w:pPr>
        <w:rPr>
          <w:sz w:val="24"/>
        </w:rPr>
      </w:pPr>
    </w:p>
    <w:p w:rsidR="00A54E38" w:rsidRDefault="00A54E38">
      <w:pPr>
        <w:rPr>
          <w:sz w:val="24"/>
        </w:rPr>
      </w:pPr>
    </w:p>
    <w:p w:rsidR="00A54E38" w:rsidRDefault="00A54E38">
      <w:pPr>
        <w:rPr>
          <w:sz w:val="24"/>
        </w:rPr>
      </w:pPr>
    </w:p>
    <w:p w:rsidR="00115CC8" w:rsidRDefault="00115CC8" w:rsidP="006376D8">
      <w:pPr>
        <w:rPr>
          <w:b/>
          <w:sz w:val="24"/>
        </w:rPr>
      </w:pPr>
    </w:p>
    <w:p w:rsidR="00115CC8" w:rsidRPr="00255716" w:rsidRDefault="00115CC8" w:rsidP="006376D8">
      <w:pPr>
        <w:rPr>
          <w:sz w:val="24"/>
        </w:rPr>
      </w:pPr>
    </w:p>
    <w:p w:rsidR="00115CC8" w:rsidRDefault="00115CC8" w:rsidP="006376D8">
      <w:pPr>
        <w:rPr>
          <w:b/>
          <w:sz w:val="24"/>
        </w:rPr>
      </w:pPr>
    </w:p>
    <w:p w:rsidR="00115CC8" w:rsidRDefault="00115CC8" w:rsidP="006376D8">
      <w:pPr>
        <w:rPr>
          <w:b/>
          <w:sz w:val="24"/>
        </w:rPr>
      </w:pPr>
    </w:p>
    <w:p w:rsidR="00115CC8" w:rsidRDefault="00115CC8" w:rsidP="006376D8">
      <w:pPr>
        <w:rPr>
          <w:b/>
          <w:sz w:val="24"/>
        </w:rPr>
      </w:pPr>
    </w:p>
    <w:p w:rsidR="00115CC8" w:rsidRDefault="00115CC8" w:rsidP="006376D8">
      <w:pPr>
        <w:rPr>
          <w:b/>
          <w:sz w:val="24"/>
        </w:rPr>
      </w:pPr>
    </w:p>
    <w:p w:rsidR="00115CC8" w:rsidRDefault="00115CC8" w:rsidP="006376D8">
      <w:pPr>
        <w:rPr>
          <w:b/>
          <w:sz w:val="24"/>
        </w:rPr>
      </w:pPr>
    </w:p>
    <w:p w:rsidR="006376D8" w:rsidRPr="006376D8" w:rsidRDefault="00C67345" w:rsidP="006376D8">
      <w:pPr>
        <w:rPr>
          <w:sz w:val="24"/>
        </w:rPr>
      </w:pPr>
      <w:r>
        <w:rPr>
          <w:b/>
          <w:sz w:val="24"/>
        </w:rPr>
        <w:lastRenderedPageBreak/>
        <w:t>When there are extra variables not found in du</w:t>
      </w:r>
      <w:r w:rsidR="006376D8">
        <w:rPr>
          <w:b/>
          <w:sz w:val="24"/>
        </w:rPr>
        <w:br/>
        <w:t>Examples)</w:t>
      </w:r>
      <w:r w:rsidR="006376D8">
        <w:rPr>
          <w:b/>
          <w:sz w:val="24"/>
        </w:rPr>
        <w:br/>
      </w:r>
      <w:r w:rsidR="006376D8">
        <w:rPr>
          <w:sz w:val="24"/>
        </w:rPr>
        <w:t xml:space="preserve">1) </w:t>
      </w:r>
      <w:r w:rsidR="006376D8" w:rsidRPr="00523316">
        <w:rPr>
          <w:position w:val="-16"/>
        </w:rPr>
        <w:object w:dxaOrig="1280" w:dyaOrig="440">
          <v:shape id="_x0000_i1027" type="#_x0000_t75" style="width:63.75pt;height:21.75pt" o:ole="">
            <v:imagedata r:id="rId10" o:title=""/>
          </v:shape>
          <o:OLEObject Type="Embed" ProgID="Equation.DSMT4" ShapeID="_x0000_i1027" DrawAspect="Content" ObjectID="_1539431633" r:id="rId11"/>
        </w:object>
      </w:r>
      <w:r w:rsidR="006376D8">
        <w:tab/>
      </w:r>
      <w:r w:rsidR="006376D8">
        <w:tab/>
      </w:r>
      <w:r w:rsidR="006376D8">
        <w:tab/>
      </w:r>
      <w:r w:rsidR="006376D8">
        <w:tab/>
      </w:r>
      <w:r w:rsidR="006376D8">
        <w:tab/>
      </w:r>
      <w:r w:rsidR="006376D8">
        <w:tab/>
      </w:r>
      <w:r w:rsidR="006376D8">
        <w:rPr>
          <w:sz w:val="24"/>
        </w:rPr>
        <w:t xml:space="preserve">2)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+3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5</m:t>
                    </m:r>
                  </m:sup>
                </m:sSup>
              </m:den>
            </m:f>
            <m:r>
              <w:rPr>
                <w:rFonts w:ascii="Cambria Math" w:hAnsi="Cambria Math"/>
                <w:sz w:val="24"/>
              </w:rPr>
              <m:t>dx</m:t>
            </m:r>
          </m:e>
        </m:nary>
      </m:oMath>
    </w:p>
    <w:sectPr w:rsidR="006376D8" w:rsidRPr="006376D8" w:rsidSect="00E75F4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4608AE"/>
    <w:multiLevelType w:val="hybridMultilevel"/>
    <w:tmpl w:val="6CE644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5F40"/>
    <w:rsid w:val="00037C5A"/>
    <w:rsid w:val="00115CC8"/>
    <w:rsid w:val="00255716"/>
    <w:rsid w:val="00264E00"/>
    <w:rsid w:val="005D6E68"/>
    <w:rsid w:val="006376D8"/>
    <w:rsid w:val="00670811"/>
    <w:rsid w:val="006E0BD2"/>
    <w:rsid w:val="00A54E38"/>
    <w:rsid w:val="00B319E3"/>
    <w:rsid w:val="00B635B5"/>
    <w:rsid w:val="00C67345"/>
    <w:rsid w:val="00DB5D12"/>
    <w:rsid w:val="00E75F40"/>
    <w:rsid w:val="00F93F90"/>
    <w:rsid w:val="00F94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4E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6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E6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7081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4E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6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6E6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7081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2</Pages>
  <Words>111</Words>
  <Characters>63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dcterms:created xsi:type="dcterms:W3CDTF">2016-10-31T16:52:00Z</dcterms:created>
  <dcterms:modified xsi:type="dcterms:W3CDTF">2016-10-31T20:07:00Z</dcterms:modified>
</cp:coreProperties>
</file>